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70" r:id="rId11"/>
    <p:sldId id="263" r:id="rId12"/>
    <p:sldId id="267" r:id="rId13"/>
    <p:sldId id="268" r:id="rId14"/>
    <p:sldId id="269" r:id="rId15"/>
    <p:sldId id="266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Раздел по умолчанию" id="{C93C7CCD-34FF-41AB-9F26-505B0EC9A8AF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4"/>
            <p14:sldId id="265"/>
            <p14:sldId id="270"/>
            <p14:sldId id="263"/>
            <p14:sldId id="267"/>
            <p14:sldId id="268"/>
            <p14:sldId id="269"/>
            <p14:sldId id="26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1E9AA"/>
    <a:srgbClr val="97D59B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656" y="-28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3.07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yroscopic attitude control systems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Step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kachev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1026" name="Picture 2" descr="http://keldysh.ru/syst/ipm-label/ipm-labe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69721" y="0"/>
            <a:ext cx="1874279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01466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gimbal CMG</a:t>
            </a:r>
            <a:endParaRPr lang="ru-RU" dirty="0"/>
          </a:p>
        </p:txBody>
      </p:sp>
      <p:pic>
        <p:nvPicPr>
          <p:cNvPr id="9218" name="Picture 2" descr="http://share.gifyoutube.com/Kzbekw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19608" y="2348880"/>
            <a:ext cx="3429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3712005"/>
              </p:ext>
            </p:extLst>
          </p:nvPr>
        </p:nvGraphicFramePr>
        <p:xfrm>
          <a:off x="979165" y="4935583"/>
          <a:ext cx="1222375" cy="431800"/>
        </p:xfrm>
        <a:graphic>
          <a:graphicData uri="http://schemas.openxmlformats.org/presentationml/2006/ole">
            <p:oleObj spid="_x0000_s9226" name="Equation" r:id="rId4" imgW="647640" imgH="228600" progId="Equation.DSMT4">
              <p:embed/>
            </p:oleObj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06042"/>
            <a:ext cx="2533650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67470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gimbal CMG</a:t>
            </a:r>
            <a:endParaRPr lang="ru-RU" dirty="0"/>
          </a:p>
        </p:txBody>
      </p:sp>
      <p:pic>
        <p:nvPicPr>
          <p:cNvPr id="5" name="Picture 6" descr="http://share.gifyoutube.com/vpGozq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61047"/>
            <a:ext cx="4572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www.frontiersin.org/files/Articles/136255/fnsys-09-00055-HTML/image_m/fnsys-09-00055-g0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556792"/>
            <a:ext cx="4824536" cy="215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19672" y="2263048"/>
            <a:ext cx="142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yramid typ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0245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titude control system operation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275856" y="1605098"/>
            <a:ext cx="2304256" cy="54386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tate identification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3203848" y="2564904"/>
            <a:ext cx="2448272" cy="7920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ontrol torque calculation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8" name="Прямая со стрелкой 7"/>
          <p:cNvCxnSpPr>
            <a:stCxn id="4" idx="2"/>
            <a:endCxn id="6" idx="0"/>
          </p:cNvCxnSpPr>
          <p:nvPr/>
        </p:nvCxnSpPr>
        <p:spPr>
          <a:xfrm>
            <a:off x="4427984" y="2148958"/>
            <a:ext cx="0" cy="415946"/>
          </a:xfrm>
          <a:prstGeom prst="straightConnector1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Скругленный прямоугольник 8"/>
          <p:cNvSpPr/>
          <p:nvPr/>
        </p:nvSpPr>
        <p:spPr>
          <a:xfrm>
            <a:off x="3203848" y="5013176"/>
            <a:ext cx="2448272" cy="7920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ontrol application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755576" y="3717032"/>
            <a:ext cx="2448272" cy="7920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gular momentum calculation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4" name="Соединительная линия уступом 13"/>
          <p:cNvCxnSpPr>
            <a:stCxn id="6" idx="1"/>
            <a:endCxn id="10" idx="0"/>
          </p:cNvCxnSpPr>
          <p:nvPr/>
        </p:nvCxnSpPr>
        <p:spPr>
          <a:xfrm rot="10800000" flipV="1">
            <a:off x="1979712" y="2960948"/>
            <a:ext cx="1224136" cy="756084"/>
          </a:xfrm>
          <a:prstGeom prst="bentConnector2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Соединительная линия уступом 15"/>
          <p:cNvCxnSpPr>
            <a:stCxn id="10" idx="2"/>
            <a:endCxn id="9" idx="1"/>
          </p:cNvCxnSpPr>
          <p:nvPr/>
        </p:nvCxnSpPr>
        <p:spPr>
          <a:xfrm rot="16200000" flipH="1">
            <a:off x="2141730" y="4347102"/>
            <a:ext cx="900100" cy="1224136"/>
          </a:xfrm>
          <a:prstGeom prst="bentConnector2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Скругленный прямоугольник 18"/>
          <p:cNvSpPr/>
          <p:nvPr/>
        </p:nvSpPr>
        <p:spPr>
          <a:xfrm>
            <a:off x="5940152" y="3717032"/>
            <a:ext cx="2448272" cy="7920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imbal angles calculation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1" name="Соединительная линия уступом 20"/>
          <p:cNvCxnSpPr>
            <a:stCxn id="6" idx="3"/>
            <a:endCxn id="19" idx="0"/>
          </p:cNvCxnSpPr>
          <p:nvPr/>
        </p:nvCxnSpPr>
        <p:spPr>
          <a:xfrm>
            <a:off x="5652120" y="2960948"/>
            <a:ext cx="1512168" cy="756084"/>
          </a:xfrm>
          <a:prstGeom prst="bentConnector2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Соединительная линия уступом 22"/>
          <p:cNvCxnSpPr>
            <a:stCxn id="19" idx="2"/>
            <a:endCxn id="9" idx="3"/>
          </p:cNvCxnSpPr>
          <p:nvPr/>
        </p:nvCxnSpPr>
        <p:spPr>
          <a:xfrm rot="5400000">
            <a:off x="5958154" y="4203086"/>
            <a:ext cx="900100" cy="1512168"/>
          </a:xfrm>
          <a:prstGeom prst="bentConnector2">
            <a:avLst/>
          </a:prstGeom>
          <a:ln w="254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/>
          <p:cNvSpPr/>
          <p:nvPr/>
        </p:nvSpPr>
        <p:spPr>
          <a:xfrm>
            <a:off x="5868144" y="2564904"/>
            <a:ext cx="3024336" cy="324036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7547906" y="5409220"/>
            <a:ext cx="1339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ering la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09519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ering law &amp; singularities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3383609"/>
              </p:ext>
            </p:extLst>
          </p:nvPr>
        </p:nvGraphicFramePr>
        <p:xfrm>
          <a:off x="2221805" y="1652588"/>
          <a:ext cx="2062163" cy="527050"/>
        </p:xfrm>
        <a:graphic>
          <a:graphicData uri="http://schemas.openxmlformats.org/presentationml/2006/ole">
            <p:oleObj spid="_x0000_s8243" name="Equation" r:id="rId3" imgW="1091880" imgH="2793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5997549"/>
              </p:ext>
            </p:extLst>
          </p:nvPr>
        </p:nvGraphicFramePr>
        <p:xfrm>
          <a:off x="4560888" y="1701800"/>
          <a:ext cx="2230437" cy="501650"/>
        </p:xfrm>
        <a:graphic>
          <a:graphicData uri="http://schemas.openxmlformats.org/presentationml/2006/ole">
            <p:oleObj spid="_x0000_s8244" name="Equation" r:id="rId4" imgW="1180800" imgH="2664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492301"/>
              </p:ext>
            </p:extLst>
          </p:nvPr>
        </p:nvGraphicFramePr>
        <p:xfrm>
          <a:off x="1331640" y="3212976"/>
          <a:ext cx="1220788" cy="444500"/>
        </p:xfrm>
        <a:graphic>
          <a:graphicData uri="http://schemas.openxmlformats.org/presentationml/2006/ole">
            <p:oleObj spid="_x0000_s8245" name="Equation" r:id="rId5" imgW="634725" imgH="228501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326807"/>
              </p:ext>
            </p:extLst>
          </p:nvPr>
        </p:nvGraphicFramePr>
        <p:xfrm>
          <a:off x="1331640" y="3717032"/>
          <a:ext cx="2052638" cy="617538"/>
        </p:xfrm>
        <a:graphic>
          <a:graphicData uri="http://schemas.openxmlformats.org/presentationml/2006/ole">
            <p:oleObj spid="_x0000_s8246" name="Equation" r:id="rId6" imgW="1066337" imgH="317362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0302889"/>
              </p:ext>
            </p:extLst>
          </p:nvPr>
        </p:nvGraphicFramePr>
        <p:xfrm>
          <a:off x="1331640" y="2708920"/>
          <a:ext cx="1312038" cy="395928"/>
        </p:xfrm>
        <a:graphic>
          <a:graphicData uri="http://schemas.openxmlformats.org/presentationml/2006/ole">
            <p:oleObj spid="_x0000_s8247" name="Equation" r:id="rId7" imgW="672840" imgH="203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1997039"/>
              </p:ext>
            </p:extLst>
          </p:nvPr>
        </p:nvGraphicFramePr>
        <p:xfrm>
          <a:off x="5868144" y="2708920"/>
          <a:ext cx="1311275" cy="396875"/>
        </p:xfrm>
        <a:graphic>
          <a:graphicData uri="http://schemas.openxmlformats.org/presentationml/2006/ole">
            <p:oleObj spid="_x0000_s8248" name="Equation" r:id="rId8" imgW="672840" imgH="20304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8909363"/>
              </p:ext>
            </p:extLst>
          </p:nvPr>
        </p:nvGraphicFramePr>
        <p:xfrm>
          <a:off x="6444208" y="3176141"/>
          <a:ext cx="271462" cy="396875"/>
        </p:xfrm>
        <a:graphic>
          <a:graphicData uri="http://schemas.openxmlformats.org/presentationml/2006/ole">
            <p:oleObj spid="_x0000_s8249" name="Equation" r:id="rId9" imgW="13968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28410" y="3676382"/>
            <a:ext cx="2483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st controllability</a:t>
            </a:r>
            <a:endParaRPr lang="ru-RU" sz="24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0556536"/>
              </p:ext>
            </p:extLst>
          </p:nvPr>
        </p:nvGraphicFramePr>
        <p:xfrm>
          <a:off x="4283968" y="4581128"/>
          <a:ext cx="271462" cy="396875"/>
        </p:xfrm>
        <a:graphic>
          <a:graphicData uri="http://schemas.openxmlformats.org/presentationml/2006/ole">
            <p:oleObj spid="_x0000_s8250" name="Equation" r:id="rId10" imgW="139639" imgH="20311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39752" y="5085184"/>
            <a:ext cx="4116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gularity avoidance algorithm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xmlns="" val="385315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r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0363" y="908050"/>
            <a:ext cx="399573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tet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052513"/>
            <a:ext cx="393223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lustrative example</a:t>
            </a:r>
            <a:endParaRPr lang="ru-RU" dirty="0"/>
          </a:p>
        </p:txBody>
      </p:sp>
      <p:pic>
        <p:nvPicPr>
          <p:cNvPr id="6" name="Picture 4" descr="s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0363" y="3803650"/>
            <a:ext cx="4067175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dH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67275" y="3911600"/>
            <a:ext cx="39243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40816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W vs. SGCMG vs. DGCMG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89816523"/>
              </p:ext>
            </p:extLst>
          </p:nvPr>
        </p:nvGraphicFramePr>
        <p:xfrm>
          <a:off x="179512" y="1916831"/>
          <a:ext cx="8712968" cy="27184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92395"/>
                <a:gridCol w="2164089"/>
                <a:gridCol w="2178242"/>
                <a:gridCol w="2178242"/>
              </a:tblGrid>
              <a:tr h="50405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ion wheels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GCMG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GCMG</a:t>
                      </a:r>
                      <a:endParaRPr lang="ru-RU" dirty="0"/>
                    </a:p>
                  </a:txBody>
                  <a:tcPr anchor="ctr"/>
                </a:tc>
              </a:tr>
              <a:tr h="576064">
                <a:tc>
                  <a:txBody>
                    <a:bodyPr/>
                    <a:lstStyle/>
                    <a:p>
                      <a:r>
                        <a:rPr lang="en-US" dirty="0" smtClean="0"/>
                        <a:t>Hardware</a:t>
                      </a:r>
                      <a:r>
                        <a:rPr lang="en-US" baseline="0" dirty="0" smtClean="0"/>
                        <a:t> complexity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mple</a:t>
                      </a:r>
                      <a:endParaRPr lang="ru-RU" dirty="0"/>
                    </a:p>
                  </a:txBody>
                  <a:tcPr anchor="ctr">
                    <a:solidFill>
                      <a:srgbClr val="A1E9A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lex</a:t>
                      </a:r>
                      <a:endParaRPr lang="ru-RU" dirty="0"/>
                    </a:p>
                  </a:txBody>
                  <a:tcPr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y complex</a:t>
                      </a:r>
                      <a:endParaRPr lang="ru-RU" dirty="0"/>
                    </a:p>
                  </a:txBody>
                  <a:tcPr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546104">
                <a:tc>
                  <a:txBody>
                    <a:bodyPr/>
                    <a:lstStyle/>
                    <a:p>
                      <a:r>
                        <a:rPr lang="en-US" dirty="0" smtClean="0"/>
                        <a:t>Algorithms</a:t>
                      </a:r>
                      <a:endParaRPr lang="ru-RU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mple</a:t>
                      </a:r>
                      <a:endParaRPr lang="ru-RU" dirty="0"/>
                    </a:p>
                  </a:txBody>
                  <a:tcPr anchor="ctr" anchorCtr="1">
                    <a:solidFill>
                      <a:srgbClr val="A1E9A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ery complex</a:t>
                      </a:r>
                      <a:endParaRPr lang="ru-RU" dirty="0"/>
                    </a:p>
                  </a:txBody>
                  <a:tcPr anchor="ctr" anchorCtr="1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lex</a:t>
                      </a:r>
                      <a:endParaRPr lang="ru-RU" dirty="0"/>
                    </a:p>
                  </a:txBody>
                  <a:tcPr anchor="ctr" anchorCtr="1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546104">
                <a:tc>
                  <a:txBody>
                    <a:bodyPr/>
                    <a:lstStyle/>
                    <a:p>
                      <a:r>
                        <a:rPr lang="en-US" dirty="0" smtClean="0"/>
                        <a:t>Output torque</a:t>
                      </a:r>
                      <a:endParaRPr lang="ru-RU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mall</a:t>
                      </a:r>
                      <a:endParaRPr lang="ru-RU" dirty="0"/>
                    </a:p>
                  </a:txBody>
                  <a:tcPr anchor="ctr" anchorCtr="1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ig</a:t>
                      </a:r>
                      <a:endParaRPr lang="ru-RU" dirty="0"/>
                    </a:p>
                  </a:txBody>
                  <a:tcPr anchor="ctr" anchorCtr="1">
                    <a:solidFill>
                      <a:srgbClr val="A1E9A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ig</a:t>
                      </a:r>
                      <a:endParaRPr lang="ru-RU" dirty="0"/>
                    </a:p>
                  </a:txBody>
                  <a:tcPr anchor="ctr" anchorCtr="1">
                    <a:solidFill>
                      <a:srgbClr val="A1E9AA"/>
                    </a:solidFill>
                  </a:tcPr>
                </a:tc>
              </a:tr>
              <a:tr h="546104">
                <a:tc>
                  <a:txBody>
                    <a:bodyPr/>
                    <a:lstStyle/>
                    <a:p>
                      <a:r>
                        <a:rPr lang="en-US" dirty="0" smtClean="0"/>
                        <a:t>Miniaturization</a:t>
                      </a:r>
                      <a:endParaRPr lang="ru-RU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ssible</a:t>
                      </a:r>
                      <a:endParaRPr lang="ru-RU" dirty="0"/>
                    </a:p>
                  </a:txBody>
                  <a:tcPr anchor="ctr" anchorCtr="1">
                    <a:solidFill>
                      <a:srgbClr val="A1E9A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ssible</a:t>
                      </a:r>
                      <a:endParaRPr lang="ru-RU" dirty="0"/>
                    </a:p>
                  </a:txBody>
                  <a:tcPr anchor="ctr" anchorCtr="1">
                    <a:solidFill>
                      <a:srgbClr val="A1E9A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mpossible</a:t>
                      </a:r>
                      <a:endParaRPr lang="ru-RU" dirty="0"/>
                    </a:p>
                  </a:txBody>
                  <a:tcPr anchor="ctr" anchorCtr="1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68067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troduction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347864" y="1541851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ttitude control system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619672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assive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5076056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ctive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Соединительная линия уступом 9"/>
          <p:cNvCxnSpPr>
            <a:stCxn id="4" idx="1"/>
            <a:endCxn id="5" idx="0"/>
          </p:cNvCxnSpPr>
          <p:nvPr/>
        </p:nvCxnSpPr>
        <p:spPr>
          <a:xfrm rot="10800000" flipV="1">
            <a:off x="2771800" y="1937894"/>
            <a:ext cx="576064" cy="699017"/>
          </a:xfrm>
          <a:prstGeom prst="bentConnector2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ная линия уступом 11"/>
          <p:cNvCxnSpPr>
            <a:stCxn id="4" idx="3"/>
            <a:endCxn id="6" idx="0"/>
          </p:cNvCxnSpPr>
          <p:nvPr/>
        </p:nvCxnSpPr>
        <p:spPr>
          <a:xfrm>
            <a:off x="5652120" y="1937895"/>
            <a:ext cx="576064" cy="699017"/>
          </a:xfrm>
          <a:prstGeom prst="bentConnector2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Скругленный прямоугольник 14"/>
          <p:cNvSpPr/>
          <p:nvPr/>
        </p:nvSpPr>
        <p:spPr>
          <a:xfrm>
            <a:off x="1187624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ravitational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5473814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gnet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844158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gnet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3889638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yroscop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7057990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rusters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1" name="Соединительная линия уступом 20"/>
          <p:cNvCxnSpPr>
            <a:stCxn id="5" idx="2"/>
            <a:endCxn id="15" idx="0"/>
          </p:cNvCxnSpPr>
          <p:nvPr/>
        </p:nvCxnSpPr>
        <p:spPr>
          <a:xfrm rot="5400000">
            <a:off x="1601758" y="3771126"/>
            <a:ext cx="1512168" cy="82791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оединительная линия уступом 24"/>
          <p:cNvCxnSpPr>
            <a:stCxn id="5" idx="2"/>
            <a:endCxn id="17" idx="0"/>
          </p:cNvCxnSpPr>
          <p:nvPr/>
        </p:nvCxnSpPr>
        <p:spPr>
          <a:xfrm rot="16200000" flipH="1">
            <a:off x="2430024" y="3770775"/>
            <a:ext cx="1512168" cy="82861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оединительная линия уступом 32"/>
          <p:cNvCxnSpPr>
            <a:stCxn id="6" idx="2"/>
            <a:endCxn id="18" idx="0"/>
          </p:cNvCxnSpPr>
          <p:nvPr/>
        </p:nvCxnSpPr>
        <p:spPr>
          <a:xfrm rot="5400000">
            <a:off x="5185013" y="2889885"/>
            <a:ext cx="504056" cy="158228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Соединительная линия уступом 34"/>
          <p:cNvCxnSpPr>
            <a:stCxn id="6" idx="2"/>
            <a:endCxn id="19" idx="0"/>
          </p:cNvCxnSpPr>
          <p:nvPr/>
        </p:nvCxnSpPr>
        <p:spPr>
          <a:xfrm rot="16200000" flipH="1">
            <a:off x="6769188" y="2887995"/>
            <a:ext cx="504056" cy="1586065"/>
          </a:xfrm>
          <a:prstGeom prst="bentConnector3">
            <a:avLst>
              <a:gd name="adj1" fmla="val 50001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Соединительная линия уступом 38"/>
          <p:cNvCxnSpPr>
            <a:stCxn id="6" idx="2"/>
            <a:endCxn id="16" idx="0"/>
          </p:cNvCxnSpPr>
          <p:nvPr/>
        </p:nvCxnSpPr>
        <p:spPr>
          <a:xfrm rot="16200000" flipH="1">
            <a:off x="5977100" y="3680083"/>
            <a:ext cx="504056" cy="1889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5676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troduction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347864" y="1541851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ttitude control system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619672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eed field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5076056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dependent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0" name="Соединительная линия уступом 9"/>
          <p:cNvCxnSpPr>
            <a:stCxn id="4" idx="1"/>
            <a:endCxn id="5" idx="0"/>
          </p:cNvCxnSpPr>
          <p:nvPr/>
        </p:nvCxnSpPr>
        <p:spPr>
          <a:xfrm rot="10800000" flipV="1">
            <a:off x="2771800" y="1937894"/>
            <a:ext cx="576064" cy="699017"/>
          </a:xfrm>
          <a:prstGeom prst="bentConnector2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ная линия уступом 11"/>
          <p:cNvCxnSpPr>
            <a:stCxn id="4" idx="3"/>
            <a:endCxn id="6" idx="0"/>
          </p:cNvCxnSpPr>
          <p:nvPr/>
        </p:nvCxnSpPr>
        <p:spPr>
          <a:xfrm>
            <a:off x="5652120" y="1937895"/>
            <a:ext cx="576064" cy="699017"/>
          </a:xfrm>
          <a:prstGeom prst="bentConnector2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Скругленный прямоугольник 14"/>
          <p:cNvSpPr/>
          <p:nvPr/>
        </p:nvSpPr>
        <p:spPr>
          <a:xfrm>
            <a:off x="1187624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ravitational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844158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agnet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4644008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yroscop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6289478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rusters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1" name="Соединительная линия уступом 20"/>
          <p:cNvCxnSpPr>
            <a:stCxn id="5" idx="2"/>
            <a:endCxn id="15" idx="0"/>
          </p:cNvCxnSpPr>
          <p:nvPr/>
        </p:nvCxnSpPr>
        <p:spPr>
          <a:xfrm rot="5400000">
            <a:off x="1601758" y="3771126"/>
            <a:ext cx="1512168" cy="82791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оединительная линия уступом 24"/>
          <p:cNvCxnSpPr>
            <a:stCxn id="5" idx="2"/>
            <a:endCxn id="17" idx="0"/>
          </p:cNvCxnSpPr>
          <p:nvPr/>
        </p:nvCxnSpPr>
        <p:spPr>
          <a:xfrm rot="16200000" flipH="1">
            <a:off x="2430024" y="3770775"/>
            <a:ext cx="1512168" cy="82861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оединительная линия уступом 32"/>
          <p:cNvCxnSpPr>
            <a:stCxn id="6" idx="2"/>
            <a:endCxn id="18" idx="0"/>
          </p:cNvCxnSpPr>
          <p:nvPr/>
        </p:nvCxnSpPr>
        <p:spPr>
          <a:xfrm rot="5400000">
            <a:off x="5562198" y="3267070"/>
            <a:ext cx="504056" cy="827917"/>
          </a:xfrm>
          <a:prstGeom prst="bentConnector3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Соединительная линия уступом 34"/>
          <p:cNvCxnSpPr>
            <a:stCxn id="6" idx="2"/>
            <a:endCxn id="19" idx="0"/>
          </p:cNvCxnSpPr>
          <p:nvPr/>
        </p:nvCxnSpPr>
        <p:spPr>
          <a:xfrm rot="16200000" flipH="1">
            <a:off x="6384932" y="3272251"/>
            <a:ext cx="504056" cy="817553"/>
          </a:xfrm>
          <a:prstGeom prst="bentConnector3">
            <a:avLst>
              <a:gd name="adj1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3457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ntroduction</a:t>
            </a:r>
            <a:endParaRPr lang="ru-RU" dirty="0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347864" y="1541851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Attitude control systems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619672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Need fields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5076056" y="2636912"/>
            <a:ext cx="2304256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Independent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cxnSp>
        <p:nvCxnSpPr>
          <p:cNvPr id="10" name="Соединительная линия уступом 9"/>
          <p:cNvCxnSpPr>
            <a:stCxn id="4" idx="1"/>
            <a:endCxn id="5" idx="0"/>
          </p:cNvCxnSpPr>
          <p:nvPr/>
        </p:nvCxnSpPr>
        <p:spPr>
          <a:xfrm rot="10800000" flipV="1">
            <a:off x="2771800" y="1937894"/>
            <a:ext cx="576064" cy="699017"/>
          </a:xfrm>
          <a:prstGeom prst="bentConnector2">
            <a:avLst/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оединительная линия уступом 11"/>
          <p:cNvCxnSpPr>
            <a:stCxn id="4" idx="3"/>
            <a:endCxn id="6" idx="0"/>
          </p:cNvCxnSpPr>
          <p:nvPr/>
        </p:nvCxnSpPr>
        <p:spPr>
          <a:xfrm>
            <a:off x="5652120" y="1937895"/>
            <a:ext cx="576064" cy="699017"/>
          </a:xfrm>
          <a:prstGeom prst="bentConnector2">
            <a:avLst/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Скругленный прямоугольник 14"/>
          <p:cNvSpPr/>
          <p:nvPr/>
        </p:nvSpPr>
        <p:spPr>
          <a:xfrm>
            <a:off x="1187624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Gravitational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2844158" y="4941168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Magnetic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4644008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yroscopic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6289478" y="3933056"/>
            <a:ext cx="1512518" cy="792088"/>
          </a:xfrm>
          <a:prstGeom prst="round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  <a:ln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Thrusters</a:t>
            </a:r>
            <a:endParaRPr lang="ru-RU" dirty="0">
              <a:solidFill>
                <a:schemeClr val="bg1">
                  <a:lumMod val="85000"/>
                </a:schemeClr>
              </a:solidFill>
            </a:endParaRPr>
          </a:p>
        </p:txBody>
      </p:sp>
      <p:cxnSp>
        <p:nvCxnSpPr>
          <p:cNvPr id="21" name="Соединительная линия уступом 20"/>
          <p:cNvCxnSpPr>
            <a:stCxn id="5" idx="2"/>
            <a:endCxn id="15" idx="0"/>
          </p:cNvCxnSpPr>
          <p:nvPr/>
        </p:nvCxnSpPr>
        <p:spPr>
          <a:xfrm rot="5400000">
            <a:off x="1601758" y="3771126"/>
            <a:ext cx="1512168" cy="827917"/>
          </a:xfrm>
          <a:prstGeom prst="bentConnector3">
            <a:avLst/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оединительная линия уступом 24"/>
          <p:cNvCxnSpPr>
            <a:stCxn id="5" idx="2"/>
            <a:endCxn id="17" idx="0"/>
          </p:cNvCxnSpPr>
          <p:nvPr/>
        </p:nvCxnSpPr>
        <p:spPr>
          <a:xfrm rot="16200000" flipH="1">
            <a:off x="2430024" y="3770775"/>
            <a:ext cx="1512168" cy="828617"/>
          </a:xfrm>
          <a:prstGeom prst="bentConnector3">
            <a:avLst/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оединительная линия уступом 32"/>
          <p:cNvCxnSpPr>
            <a:stCxn id="6" idx="2"/>
            <a:endCxn id="18" idx="0"/>
          </p:cNvCxnSpPr>
          <p:nvPr/>
        </p:nvCxnSpPr>
        <p:spPr>
          <a:xfrm rot="5400000">
            <a:off x="5562198" y="3267070"/>
            <a:ext cx="504056" cy="827917"/>
          </a:xfrm>
          <a:prstGeom prst="bentConnector3">
            <a:avLst/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Соединительная линия уступом 34"/>
          <p:cNvCxnSpPr>
            <a:stCxn id="6" idx="2"/>
            <a:endCxn id="19" idx="0"/>
          </p:cNvCxnSpPr>
          <p:nvPr/>
        </p:nvCxnSpPr>
        <p:spPr>
          <a:xfrm rot="16200000" flipH="1">
            <a:off x="6384932" y="3272251"/>
            <a:ext cx="504056" cy="817553"/>
          </a:xfrm>
          <a:prstGeom prst="bentConnector3">
            <a:avLst>
              <a:gd name="adj1" fmla="val 50000"/>
            </a:avLst>
          </a:prstGeom>
          <a:ln w="25400">
            <a:solidFill>
              <a:schemeClr val="accent1">
                <a:shade val="95000"/>
                <a:satMod val="105000"/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78435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gyroscopic systems?</a:t>
            </a:r>
            <a:endParaRPr lang="ru-RU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8617" y="1335653"/>
            <a:ext cx="302895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 descr="http://parts.roboclub.ru/images/motorola_vibr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06889" y="1628800"/>
            <a:ext cx="13335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44319" y="2996952"/>
            <a:ext cx="2762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ll phone vibration motor </a:t>
            </a:r>
            <a:endParaRPr lang="ru-RU" dirty="0"/>
          </a:p>
        </p:txBody>
      </p:sp>
      <p:pic>
        <p:nvPicPr>
          <p:cNvPr id="2058" name="Picture 10" descr="Картинки по запросу reaction whee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05160" y="4038708"/>
            <a:ext cx="2466975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3648" y="4782521"/>
            <a:ext cx="2616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craft reaction wheel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0900750"/>
              </p:ext>
            </p:extLst>
          </p:nvPr>
        </p:nvGraphicFramePr>
        <p:xfrm>
          <a:off x="1554512" y="3573016"/>
          <a:ext cx="1157603" cy="376221"/>
        </p:xfrm>
        <a:graphic>
          <a:graphicData uri="http://schemas.openxmlformats.org/presentationml/2006/ole">
            <p:oleObj spid="_x0000_s2064" name="Equation" r:id="rId6" imgW="507960" imgH="164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7200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operation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844824"/>
            <a:ext cx="4885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gular momentum conservation law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7087500"/>
              </p:ext>
            </p:extLst>
          </p:nvPr>
        </p:nvGraphicFramePr>
        <p:xfrm>
          <a:off x="539552" y="2492896"/>
          <a:ext cx="2514240" cy="354960"/>
        </p:xfrm>
        <a:graphic>
          <a:graphicData uri="http://schemas.openxmlformats.org/presentationml/2006/ole">
            <p:oleObj spid="_x0000_s3105" name="Equation" r:id="rId3" imgW="1257120" imgH="177480" progId="Equation.DSMT4">
              <p:embed/>
            </p:oleObj>
          </a:graphicData>
        </a:graphic>
      </p:graphicFrame>
      <p:pic>
        <p:nvPicPr>
          <p:cNvPr id="3082" name="Picture 10" descr="http://share.gifyoutube.com/mLQaNp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97000" y="2492896"/>
            <a:ext cx="342900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2684669"/>
              </p:ext>
            </p:extLst>
          </p:nvPr>
        </p:nvGraphicFramePr>
        <p:xfrm>
          <a:off x="539552" y="2924944"/>
          <a:ext cx="3276000" cy="406080"/>
        </p:xfrm>
        <a:graphic>
          <a:graphicData uri="http://schemas.openxmlformats.org/presentationml/2006/ole">
            <p:oleObj spid="_x0000_s3106" name="Equation" r:id="rId5" imgW="163800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3547938"/>
            <a:ext cx="2017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trol torque</a:t>
            </a:r>
            <a:endParaRPr lang="ru-RU" sz="24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3659921"/>
              </p:ext>
            </p:extLst>
          </p:nvPr>
        </p:nvGraphicFramePr>
        <p:xfrm>
          <a:off x="611560" y="4009603"/>
          <a:ext cx="1955520" cy="406080"/>
        </p:xfrm>
        <a:graphic>
          <a:graphicData uri="http://schemas.openxmlformats.org/presentationml/2006/ole">
            <p:oleObj spid="_x0000_s3107" name="Equation" r:id="rId6" imgW="97776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2208" y="5229200"/>
            <a:ext cx="513281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 can create torque by</a:t>
            </a:r>
          </a:p>
          <a:p>
            <a:r>
              <a:rPr lang="en-US" dirty="0" smtClean="0"/>
              <a:t>	accelerating </a:t>
            </a:r>
            <a:r>
              <a:rPr lang="en-US" dirty="0"/>
              <a:t>or </a:t>
            </a:r>
            <a:r>
              <a:rPr lang="en-US" dirty="0" smtClean="0"/>
              <a:t>decelerating</a:t>
            </a:r>
          </a:p>
          <a:p>
            <a:r>
              <a:rPr lang="en-US" dirty="0" smtClean="0"/>
              <a:t>	changing </a:t>
            </a:r>
            <a:r>
              <a:rPr lang="en-US" dirty="0"/>
              <a:t>the angular momentum direction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37704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wheels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059832" y="1541262"/>
            <a:ext cx="301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xis of rotation is fixed</a:t>
            </a:r>
            <a:endParaRPr lang="ru-RU" sz="2400" dirty="0"/>
          </a:p>
        </p:txBody>
      </p:sp>
      <p:sp>
        <p:nvSpPr>
          <p:cNvPr id="6" name="AutoShape 2" descr="Картинки по запросу spacecraft reaction whe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7" name="Picture 6" descr="fou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622" t="31496" r="29527" b="31496"/>
          <a:stretch>
            <a:fillRect/>
          </a:stretch>
        </p:blipFill>
        <p:spPr bwMode="auto">
          <a:xfrm>
            <a:off x="2915816" y="2270565"/>
            <a:ext cx="3529012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a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7975" y="2270565"/>
            <a:ext cx="2736304" cy="20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Картинки по запросу satellite reaction whee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18232" y="2289640"/>
            <a:ext cx="2449496" cy="205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835696" y="5288736"/>
            <a:ext cx="50858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in dynamical properties:</a:t>
            </a:r>
          </a:p>
          <a:p>
            <a:r>
              <a:rPr lang="en-US" dirty="0" smtClean="0"/>
              <a:t>	maximum torque </a:t>
            </a:r>
          </a:p>
          <a:p>
            <a:r>
              <a:rPr lang="en-US" dirty="0" smtClean="0"/>
              <a:t>	maximum angular momentum or spin rat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04765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 and desaturation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691680" y="1412776"/>
            <a:ext cx="5359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can be created only when angular rate is varied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5870931"/>
              </p:ext>
            </p:extLst>
          </p:nvPr>
        </p:nvGraphicFramePr>
        <p:xfrm>
          <a:off x="4152307" y="1793508"/>
          <a:ext cx="393700" cy="573087"/>
        </p:xfrm>
        <a:graphic>
          <a:graphicData uri="http://schemas.openxmlformats.org/presentationml/2006/ole">
            <p:oleObj spid="_x0000_s6181" name="Equation" r:id="rId3" imgW="13968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12355" y="2339588"/>
            <a:ext cx="6030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 lost controllability when you can’t change the angular rate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330250"/>
              </p:ext>
            </p:extLst>
          </p:nvPr>
        </p:nvGraphicFramePr>
        <p:xfrm>
          <a:off x="1494830" y="2880000"/>
          <a:ext cx="393700" cy="573088"/>
        </p:xfrm>
        <a:graphic>
          <a:graphicData uri="http://schemas.openxmlformats.org/presentationml/2006/ole">
            <p:oleObj spid="_x0000_s6182" name="Equation" r:id="rId4" imgW="139639" imgH="203112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0464719"/>
              </p:ext>
            </p:extLst>
          </p:nvPr>
        </p:nvGraphicFramePr>
        <p:xfrm>
          <a:off x="6948264" y="2880000"/>
          <a:ext cx="393700" cy="573088"/>
        </p:xfrm>
        <a:graphic>
          <a:graphicData uri="http://schemas.openxmlformats.org/presentationml/2006/ole">
            <p:oleObj spid="_x0000_s6183" name="Equation" r:id="rId5" imgW="139639" imgH="203112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7024" y="3460358"/>
            <a:ext cx="1929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o small spin rate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228184" y="3460358"/>
            <a:ext cx="1844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o high spin rate</a:t>
            </a:r>
          </a:p>
          <a:p>
            <a:pPr algn="ctr"/>
            <a:r>
              <a:rPr lang="en-US" dirty="0" smtClean="0"/>
              <a:t>Saturation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782207" y="4941168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ed additional algorithms for desaturation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6203913"/>
              </p:ext>
            </p:extLst>
          </p:nvPr>
        </p:nvGraphicFramePr>
        <p:xfrm>
          <a:off x="6953509" y="4221088"/>
          <a:ext cx="393700" cy="573088"/>
        </p:xfrm>
        <a:graphic>
          <a:graphicData uri="http://schemas.openxmlformats.org/presentationml/2006/ole">
            <p:oleObj spid="_x0000_s6184" name="Equation" r:id="rId6" imgW="139639" imgH="203112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0328878"/>
              </p:ext>
            </p:extLst>
          </p:nvPr>
        </p:nvGraphicFramePr>
        <p:xfrm>
          <a:off x="4788024" y="4726453"/>
          <a:ext cx="537041" cy="429430"/>
        </p:xfrm>
        <a:graphic>
          <a:graphicData uri="http://schemas.openxmlformats.org/presentationml/2006/ole">
            <p:oleObj spid="_x0000_s6185" name="Equation" r:id="rId7" imgW="190440" imgH="1522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363125"/>
              </p:ext>
            </p:extLst>
          </p:nvPr>
        </p:nvGraphicFramePr>
        <p:xfrm>
          <a:off x="4788024" y="5264333"/>
          <a:ext cx="536575" cy="430212"/>
        </p:xfrm>
        <a:graphic>
          <a:graphicData uri="http://schemas.openxmlformats.org/presentationml/2006/ole">
            <p:oleObj spid="_x0000_s6186" name="Equation" r:id="rId8" imgW="190417" imgH="152334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95735" y="4725144"/>
            <a:ext cx="2485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control system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617536" y="5264333"/>
            <a:ext cx="1063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ruster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76764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yroscopes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123728" y="1541262"/>
            <a:ext cx="510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xis of rotation can change its direction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2023914"/>
            <a:ext cx="4736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gimbal control momentum gyro (SGCMG)</a:t>
            </a:r>
            <a:endParaRPr lang="ru-RU" dirty="0"/>
          </a:p>
        </p:txBody>
      </p:sp>
      <p:pic>
        <p:nvPicPr>
          <p:cNvPr id="10" name="Picture 2" descr="http://powerandmotoryacht.com/boat/control-moment-gyroscope-mai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0244" y="2393246"/>
            <a:ext cx="3586967" cy="205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 descr="http://www.mdpi.com/sensors/sensors-12-09129/article_deploy/html/images/sensors-12-09129f1-102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708920"/>
            <a:ext cx="4312965" cy="301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115431" y="5770294"/>
            <a:ext cx="4606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al gimbal control momentum gyro (DGCMG)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30244" y="4941168"/>
            <a:ext cx="38286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in dynamical properties:</a:t>
            </a:r>
          </a:p>
          <a:p>
            <a:r>
              <a:rPr lang="en-US" dirty="0"/>
              <a:t>	</a:t>
            </a:r>
            <a:r>
              <a:rPr lang="en-US" dirty="0" smtClean="0"/>
              <a:t>flywheel angular momentum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smtClean="0"/>
              <a:t>maximum gimbal spin rate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47915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214</Words>
  <Application>Microsoft Office PowerPoint</Application>
  <PresentationFormat>Экран (4:3)</PresentationFormat>
  <Paragraphs>91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Gyroscopic attitude control systems</vt:lpstr>
      <vt:lpstr>Introduction</vt:lpstr>
      <vt:lpstr>Introduction</vt:lpstr>
      <vt:lpstr>Introduction</vt:lpstr>
      <vt:lpstr>What are gyroscopic systems?</vt:lpstr>
      <vt:lpstr>Principle of operation</vt:lpstr>
      <vt:lpstr>Reaction wheels</vt:lpstr>
      <vt:lpstr>Saturation and desaturation</vt:lpstr>
      <vt:lpstr>Gyroscopes</vt:lpstr>
      <vt:lpstr>Single gimbal CMG</vt:lpstr>
      <vt:lpstr>Single gimbal CMG</vt:lpstr>
      <vt:lpstr>Attitude control system operation</vt:lpstr>
      <vt:lpstr>Steering law &amp; singularities</vt:lpstr>
      <vt:lpstr>Illustrative example</vt:lpstr>
      <vt:lpstr>RW vs. SGCMG vs. DGCM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yroscopic attitude control systems</dc:title>
  <dc:creator>St.Even</dc:creator>
  <cp:lastModifiedBy>Danil</cp:lastModifiedBy>
  <cp:revision>28</cp:revision>
  <dcterms:created xsi:type="dcterms:W3CDTF">2015-07-05T09:11:40Z</dcterms:created>
  <dcterms:modified xsi:type="dcterms:W3CDTF">2015-07-13T11:48:41Z</dcterms:modified>
</cp:coreProperties>
</file>